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3" r:id="rId2"/>
    <p:sldId id="304" r:id="rId3"/>
    <p:sldId id="284" r:id="rId4"/>
    <p:sldId id="285" r:id="rId5"/>
    <p:sldId id="266" r:id="rId6"/>
    <p:sldId id="296" r:id="rId7"/>
    <p:sldId id="297" r:id="rId8"/>
    <p:sldId id="294" r:id="rId9"/>
    <p:sldId id="295" r:id="rId10"/>
    <p:sldId id="298" r:id="rId11"/>
    <p:sldId id="299" r:id="rId12"/>
    <p:sldId id="300" r:id="rId13"/>
    <p:sldId id="305" r:id="rId14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5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F3EC73-77AB-4DA0-9386-0D70525548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3AD44-C5D4-4246-AC4F-6C6C6E14C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106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87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227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755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462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4250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0008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494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000">
        <p:random/>
      </p:transition>
    </mc:Choice>
    <mc:Fallback>
      <p:transition spd="slow" advClick="0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3"/>
            <a:ext cx="9144000" cy="3492500"/>
          </a:xfrm>
          <a:prstGeom prst="rect">
            <a:avLst/>
          </a:prstGeom>
        </p:spPr>
      </p:pic>
      <p:grpSp>
        <p:nvGrpSpPr>
          <p:cNvPr id="4" name="组合 3"/>
          <p:cNvGrpSpPr/>
          <p:nvPr userDrawn="1"/>
        </p:nvGrpSpPr>
        <p:grpSpPr>
          <a:xfrm>
            <a:off x="-1426112" y="-74389"/>
            <a:ext cx="11474420" cy="2077769"/>
            <a:chOff x="-900605" y="-49427"/>
            <a:chExt cx="5490815" cy="745701"/>
          </a:xfrm>
        </p:grpSpPr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727"/>
            <a:stretch>
              <a:fillRect/>
            </a:stretch>
          </p:blipFill>
          <p:spPr>
            <a:xfrm rot="5400000">
              <a:off x="3006573" y="-914061"/>
              <a:ext cx="719003" cy="2448271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24070" y="-1247404"/>
              <a:ext cx="719003" cy="3168354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974460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000">
        <p:random/>
      </p:transition>
    </mc:Choice>
    <mc:Fallback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3342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1095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5140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9907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122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5183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3311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1600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9E20E-D0DE-429B-9A19-9CCE194AF1AE}" type="datetimeFigureOut">
              <a:rPr lang="vi-VN" smtClean="0"/>
              <a:t>20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4794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28800" y="-1035496"/>
            <a:ext cx="12889432" cy="81702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64905"/>
            <a:ext cx="9144000" cy="2619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71" b="24053"/>
          <a:stretch>
            <a:fillRect/>
          </a:stretch>
        </p:blipFill>
        <p:spPr>
          <a:xfrm flipH="1">
            <a:off x="36004" y="4168460"/>
            <a:ext cx="9144000" cy="18144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3568" y="2557377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4800" b="1" i="1" spc="50" dirty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XIN CHÀO CÁC </a:t>
            </a:r>
            <a:r>
              <a:rPr lang="en-US" altLang="zh-CN" sz="4800" b="1" i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CON HỌC SINH LỚP </a:t>
            </a:r>
            <a:r>
              <a:rPr lang="en-US" altLang="zh-CN" sz="4800" b="1" i="1" spc="50" dirty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8</a:t>
            </a:r>
            <a:r>
              <a:rPr lang="en-US" altLang="zh-CN" sz="4800" b="1" i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A5</a:t>
            </a:r>
            <a:endParaRPr lang="zh-CN" altLang="en-US" sz="4800" b="1" i="1" spc="50" dirty="0">
              <a:ln w="11430"/>
              <a:solidFill>
                <a:schemeClr val="accent6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ea typeface="华康方圆体W7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3528" y="2443431"/>
            <a:ext cx="85689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kern="0" spc="50">
                <a:ln w="11430"/>
                <a:solidFill>
                  <a:srgbClr val="002060"/>
                </a:solidFill>
                <a:latin typeface="+mj-ea"/>
                <a:ea typeface="+mj-ea"/>
                <a:sym typeface="微软雅黑" panose="020B0503020204020204" pitchFamily="34" charset="-122"/>
              </a:rPr>
              <a:t>        </a:t>
            </a:r>
            <a:endParaRPr lang="zh-CN" altLang="en-US" sz="1600" kern="0" dirty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07891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>
        <p14:conveyor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625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9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762000"/>
            <a:ext cx="9144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400" b="1" i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Gọi số chó là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on). Điều kiện x nguyên dương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Khi đó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Số chân chó là: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â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Số gà là: 36 –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co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Số chân gà là: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36 - </a:t>
            </a: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châ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Theo đề bài ta lập được phương trình: </a:t>
            </a:r>
            <a:b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4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(36 -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72 – 2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1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2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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14 (TMĐK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Số chó là 14 (co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         + Số gà là 36 – 14 = 22 (con)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86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trong ví dụ 2 bằng cách chọn x là số chó.</a:t>
            </a:r>
          </a:p>
        </p:txBody>
      </p:sp>
    </p:spTree>
    <p:extLst>
      <p:ext uri="{BB962C8B-B14F-4D97-AF65-F5344CB8AC3E}">
        <p14:creationId xmlns:p14="http://schemas.microsoft.com/office/powerpoint/2010/main" val="1173860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228600" y="0"/>
            <a:ext cx="4038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4 (SGK-Tr.25)</a:t>
            </a:r>
          </a:p>
          <a:p>
            <a:pPr algn="just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Mẫu số của một phân số lớn hơn tử số của nó là 3 đơn vị. Nếu tăng cả tử và mẫu của nó thêm 2 đơn vị thì được phân số mới bằng ½. Tìm phân số ban đầu.</a:t>
            </a:r>
          </a:p>
          <a:p>
            <a:pPr eaLnBrk="1" hangingPunct="1">
              <a:buFontTx/>
              <a:buNone/>
            </a:pP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953000" y="-55563"/>
            <a:ext cx="1143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219200" y="3810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– tử = 3                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447800" y="4267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371600" y="4724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2819400" y="4267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860675" y="4724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1371600" y="4440238"/>
            <a:ext cx="1905000" cy="519112"/>
            <a:chOff x="1248" y="2845"/>
            <a:chExt cx="1104" cy="327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1248" y="3024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1920" y="284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2112" y="3024"/>
              <a:ext cx="240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76200" y="5181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phân số đã cho?</a:t>
            </a: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267200" y="0"/>
            <a:ext cx="0" cy="6858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4343400" y="320675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mẫu số là: x. Điều kiện: x ≠ 0 và 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. Khi đó: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4876800" y="1066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là: x - 3</a:t>
            </a:r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4419600" y="14684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hân số đã cho là:</a:t>
            </a:r>
          </a:p>
        </p:txBody>
      </p:sp>
      <p:grpSp>
        <p:nvGrpSpPr>
          <p:cNvPr id="21" name="Group 43"/>
          <p:cNvGrpSpPr>
            <a:grpSpLocks/>
          </p:cNvGrpSpPr>
          <p:nvPr/>
        </p:nvGrpSpPr>
        <p:grpSpPr bwMode="auto">
          <a:xfrm>
            <a:off x="7696200" y="1295400"/>
            <a:ext cx="1371600" cy="838200"/>
            <a:chOff x="2880" y="3120"/>
            <a:chExt cx="864" cy="528"/>
          </a:xfrm>
        </p:grpSpPr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2880" y="3120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- 3</a:t>
              </a:r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auto">
            <a:xfrm>
              <a:off x="3024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2928" y="3408"/>
              <a:ext cx="432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4267200" y="1920875"/>
            <a:ext cx="510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tăng cả tử và mẫu của nó thêm 2 đơn vị thì phân số mới là:</a:t>
            </a:r>
          </a:p>
        </p:txBody>
      </p:sp>
      <p:grpSp>
        <p:nvGrpSpPr>
          <p:cNvPr id="26" name="Group 54"/>
          <p:cNvGrpSpPr>
            <a:grpSpLocks/>
          </p:cNvGrpSpPr>
          <p:nvPr/>
        </p:nvGrpSpPr>
        <p:grpSpPr bwMode="auto">
          <a:xfrm>
            <a:off x="5867400" y="2667000"/>
            <a:ext cx="2971800" cy="873125"/>
            <a:chOff x="2304" y="3338"/>
            <a:chExt cx="1872" cy="550"/>
          </a:xfrm>
        </p:grpSpPr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>
              <a:off x="3024" y="346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8" name="Group 52"/>
            <p:cNvGrpSpPr>
              <a:grpSpLocks/>
            </p:cNvGrpSpPr>
            <p:nvPr/>
          </p:nvGrpSpPr>
          <p:grpSpPr bwMode="auto">
            <a:xfrm>
              <a:off x="2304" y="3360"/>
              <a:ext cx="1248" cy="528"/>
              <a:chOff x="2688" y="3360"/>
              <a:chExt cx="1248" cy="528"/>
            </a:xfrm>
          </p:grpSpPr>
          <p:sp>
            <p:nvSpPr>
              <p:cNvPr id="33" name="Text Box 45"/>
              <p:cNvSpPr txBox="1">
                <a:spLocks noChangeArrowheads="1"/>
              </p:cNvSpPr>
              <p:nvPr/>
            </p:nvSpPr>
            <p:spPr bwMode="auto">
              <a:xfrm>
                <a:off x="2688" y="3360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3 </a:t>
                </a:r>
                <a:r>
                  <a:rPr lang="en-US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</a:p>
            </p:txBody>
          </p:sp>
          <p:sp>
            <p:nvSpPr>
              <p:cNvPr id="34" name="Text Box 46"/>
              <p:cNvSpPr txBox="1">
                <a:spLocks noChangeArrowheads="1"/>
              </p:cNvSpPr>
              <p:nvPr/>
            </p:nvSpPr>
            <p:spPr bwMode="auto">
              <a:xfrm>
                <a:off x="2832" y="3600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</a:p>
            </p:txBody>
          </p:sp>
          <p:sp>
            <p:nvSpPr>
              <p:cNvPr id="35" name="Line 50"/>
              <p:cNvSpPr>
                <a:spLocks noChangeShapeType="1"/>
              </p:cNvSpPr>
              <p:nvPr/>
            </p:nvSpPr>
            <p:spPr bwMode="auto">
              <a:xfrm>
                <a:off x="2736" y="3635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53"/>
            <p:cNvGrpSpPr>
              <a:grpSpLocks/>
            </p:cNvGrpSpPr>
            <p:nvPr/>
          </p:nvGrpSpPr>
          <p:grpSpPr bwMode="auto">
            <a:xfrm>
              <a:off x="3216" y="3338"/>
              <a:ext cx="960" cy="528"/>
              <a:chOff x="4080" y="3312"/>
              <a:chExt cx="960" cy="528"/>
            </a:xfrm>
          </p:grpSpPr>
          <p:sp>
            <p:nvSpPr>
              <p:cNvPr id="30" name="Text Box 47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 1</a:t>
                </a:r>
              </a:p>
            </p:txBody>
          </p:sp>
          <p:sp>
            <p:nvSpPr>
              <p:cNvPr id="31" name="Text Box 48"/>
              <p:cNvSpPr txBox="1">
                <a:spLocks noChangeArrowheads="1"/>
              </p:cNvSpPr>
              <p:nvPr/>
            </p:nvSpPr>
            <p:spPr bwMode="auto">
              <a:xfrm>
                <a:off x="4080" y="355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2</a:t>
                </a:r>
              </a:p>
            </p:txBody>
          </p:sp>
          <p:sp>
            <p:nvSpPr>
              <p:cNvPr id="32" name="Line 51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4419600" y="33528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ập được phương trình:</a:t>
            </a:r>
          </a:p>
        </p:txBody>
      </p:sp>
      <p:grpSp>
        <p:nvGrpSpPr>
          <p:cNvPr id="37" name="Group 69"/>
          <p:cNvGrpSpPr>
            <a:grpSpLocks/>
          </p:cNvGrpSpPr>
          <p:nvPr/>
        </p:nvGrpSpPr>
        <p:grpSpPr bwMode="auto">
          <a:xfrm>
            <a:off x="5105400" y="3698875"/>
            <a:ext cx="1981200" cy="873125"/>
            <a:chOff x="3552" y="2522"/>
            <a:chExt cx="1248" cy="550"/>
          </a:xfrm>
        </p:grpSpPr>
        <p:sp>
          <p:nvSpPr>
            <p:cNvPr id="38" name="Text Box 59"/>
            <p:cNvSpPr txBox="1">
              <a:spLocks noChangeArrowheads="1"/>
            </p:cNvSpPr>
            <p:nvPr/>
          </p:nvSpPr>
          <p:spPr bwMode="auto">
            <a:xfrm>
              <a:off x="3984" y="26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39" name="Group 68"/>
            <p:cNvGrpSpPr>
              <a:grpSpLocks/>
            </p:cNvGrpSpPr>
            <p:nvPr/>
          </p:nvGrpSpPr>
          <p:grpSpPr bwMode="auto">
            <a:xfrm>
              <a:off x="4224" y="2544"/>
              <a:ext cx="576" cy="528"/>
              <a:chOff x="3216" y="3408"/>
              <a:chExt cx="576" cy="528"/>
            </a:xfrm>
          </p:grpSpPr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3264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</a:t>
                </a:r>
                <a:endPara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62"/>
              <p:cNvSpPr txBox="1">
                <a:spLocks noChangeArrowheads="1"/>
              </p:cNvSpPr>
              <p:nvPr/>
            </p:nvSpPr>
            <p:spPr bwMode="auto">
              <a:xfrm>
                <a:off x="3264" y="364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63"/>
              <p:cNvSpPr>
                <a:spLocks noChangeShapeType="1"/>
              </p:cNvSpPr>
              <p:nvPr/>
            </p:nvSpPr>
            <p:spPr bwMode="auto">
              <a:xfrm>
                <a:off x="3216" y="3674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Group 64"/>
            <p:cNvGrpSpPr>
              <a:grpSpLocks/>
            </p:cNvGrpSpPr>
            <p:nvPr/>
          </p:nvGrpSpPr>
          <p:grpSpPr bwMode="auto">
            <a:xfrm>
              <a:off x="3552" y="2522"/>
              <a:ext cx="960" cy="528"/>
              <a:chOff x="4080" y="3312"/>
              <a:chExt cx="960" cy="528"/>
            </a:xfrm>
          </p:grpSpPr>
          <p:sp>
            <p:nvSpPr>
              <p:cNvPr id="41" name="Text Box 65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 1</a:t>
                </a:r>
              </a:p>
            </p:txBody>
          </p:sp>
          <p:sp>
            <p:nvSpPr>
              <p:cNvPr id="42" name="Text Box 66"/>
              <p:cNvSpPr txBox="1">
                <a:spLocks noChangeArrowheads="1"/>
              </p:cNvSpPr>
              <p:nvPr/>
            </p:nvSpPr>
            <p:spPr bwMode="auto">
              <a:xfrm>
                <a:off x="4080" y="355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2</a:t>
                </a:r>
              </a:p>
            </p:txBody>
          </p:sp>
          <p:sp>
            <p:nvSpPr>
              <p:cNvPr id="43" name="Line 67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 Box 82"/>
          <p:cNvSpPr txBox="1">
            <a:spLocks noChangeArrowheads="1"/>
          </p:cNvSpPr>
          <p:nvPr/>
        </p:nvSpPr>
        <p:spPr bwMode="auto">
          <a:xfrm>
            <a:off x="4586288" y="44196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(x – 1) = x + 2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83"/>
          <p:cNvSpPr txBox="1">
            <a:spLocks noChangeArrowheads="1"/>
          </p:cNvSpPr>
          <p:nvPr/>
        </p:nvSpPr>
        <p:spPr bwMode="auto">
          <a:xfrm>
            <a:off x="4648200" y="4876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 = 4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84"/>
          <p:cNvSpPr txBox="1">
            <a:spLocks noChangeArrowheads="1"/>
          </p:cNvSpPr>
          <p:nvPr/>
        </p:nvSpPr>
        <p:spPr bwMode="auto">
          <a:xfrm>
            <a:off x="4343400" y="533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số đã cho là:</a:t>
            </a:r>
          </a:p>
        </p:txBody>
      </p:sp>
      <p:graphicFrame>
        <p:nvGraphicFramePr>
          <p:cNvPr id="50" name="Object 86"/>
          <p:cNvGraphicFramePr>
            <a:graphicFrameLocks noChangeAspect="1"/>
          </p:cNvGraphicFramePr>
          <p:nvPr/>
        </p:nvGraphicFramePr>
        <p:xfrm>
          <a:off x="5105400" y="57912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091726" imgH="393529" progId="Equation.DSMT4">
                  <p:embed/>
                </p:oleObj>
              </mc:Choice>
              <mc:Fallback>
                <p:oleObj name="Equation" r:id="rId4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274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87"/>
          <p:cNvSpPr txBox="1">
            <a:spLocks noChangeArrowheads="1"/>
          </p:cNvSpPr>
          <p:nvPr/>
        </p:nvSpPr>
        <p:spPr bwMode="auto">
          <a:xfrm>
            <a:off x="5867400" y="49323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TMĐK)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88"/>
          <p:cNvSpPr txBox="1">
            <a:spLocks noChangeArrowheads="1"/>
          </p:cNvSpPr>
          <p:nvPr/>
        </p:nvSpPr>
        <p:spPr bwMode="auto">
          <a:xfrm>
            <a:off x="0" y="3352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sp>
        <p:nvSpPr>
          <p:cNvPr id="53" name="Text Box 89"/>
          <p:cNvSpPr txBox="1">
            <a:spLocks noChangeArrowheads="1"/>
          </p:cNvSpPr>
          <p:nvPr/>
        </p:nvSpPr>
        <p:spPr bwMode="auto">
          <a:xfrm>
            <a:off x="6781800" y="38862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K: x≠-2)</a:t>
            </a:r>
          </a:p>
        </p:txBody>
      </p:sp>
    </p:spTree>
    <p:extLst>
      <p:ext uri="{BB962C8B-B14F-4D97-AF65-F5344CB8AC3E}">
        <p14:creationId xmlns:p14="http://schemas.microsoft.com/office/powerpoint/2010/main" val="132488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6" grpId="0"/>
      <p:bldP spid="18" grpId="0"/>
      <p:bldP spid="19" grpId="0"/>
      <p:bldP spid="20" grpId="0"/>
      <p:bldP spid="25" grpId="0"/>
      <p:bldP spid="36" grpId="0"/>
      <p:bldP spid="47" grpId="0"/>
      <p:bldP spid="48" grpId="0"/>
      <p:bldP spid="49" grpId="0"/>
      <p:bldP spid="51" grpId="0"/>
      <p:bldP spid="52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133600" y="533400"/>
            <a:ext cx="396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8001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ắm vững các bước giải bài toán bằng cách lập phương trình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 về nhà 35, 36 trang 25, 26 sg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43, 44, 45, 46, 47, 48 trang 11 sbt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ọc “Có thể em chưa biết” trang 26 sg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ọc trước §7. Giải bài toán bằng cách lập phương trình (tiếp theo).</a:t>
            </a:r>
          </a:p>
        </p:txBody>
      </p:sp>
    </p:spTree>
    <p:extLst>
      <p:ext uri="{BB962C8B-B14F-4D97-AF65-F5344CB8AC3E}">
        <p14:creationId xmlns:p14="http://schemas.microsoft.com/office/powerpoint/2010/main" val="2630369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6"/>
          <a:stretch>
            <a:fillRect/>
          </a:stretch>
        </p:blipFill>
        <p:spPr>
          <a:xfrm flipH="1">
            <a:off x="144016" y="260648"/>
            <a:ext cx="9144000" cy="57401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12776"/>
            <a:ext cx="3763232" cy="25326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621033"/>
            <a:ext cx="4716016" cy="23083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4800" b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POP3体W12" pitchFamily="81" charset="-122"/>
                <a:cs typeface="Times New Roman" panose="02020603050405020304" pitchFamily="18" charset="0"/>
              </a:rPr>
              <a:t>CHÚC CÁC CON HỌC TẬP VUI VẺ</a:t>
            </a:r>
            <a:r>
              <a:rPr lang="zh-CN" altLang="en-US" sz="4800" b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POP3体W12" pitchFamily="81" charset="-122"/>
                <a:cs typeface="Times New Roman" panose="02020603050405020304" pitchFamily="18" charset="0"/>
              </a:rPr>
              <a:t>！</a:t>
            </a:r>
            <a:endParaRPr lang="zh-CN" altLang="en-US" sz="4800" b="1" spc="50" dirty="0">
              <a:ln w="11430"/>
              <a:solidFill>
                <a:schemeClr val="accent6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ea typeface="华康POP3体W12" pitchFamily="8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113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>
        <p14:conveyor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107" y="3999039"/>
            <a:ext cx="5870179" cy="23464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69929"/>
            <a:ext cx="1619672" cy="211935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67544" y="1059120"/>
            <a:ext cx="8472670" cy="2369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b="1" u="sng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</a:t>
            </a:r>
            <a:r>
              <a:rPr lang="en-US" altLang="en-US" sz="4000" b="1" u="sng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</a:t>
            </a:r>
            <a:r>
              <a:rPr lang="vi-V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43808" y="3429000"/>
            <a:ext cx="3068950" cy="879038"/>
          </a:xfrm>
          <a:prstGeom prst="roundRect">
            <a:avLst>
              <a:gd name="adj" fmla="val 3446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LỚP </a:t>
            </a:r>
            <a:r>
              <a:rPr lang="en-US" altLang="zh-CN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8A5</a:t>
            </a:r>
            <a:endParaRPr lang="zh-CN" altLang="en-US" sz="4000" b="1" dirty="0">
              <a:solidFill>
                <a:srgbClr val="002060"/>
              </a:solidFill>
              <a:latin typeface="Times New Roman" panose="02020603050405020304" pitchFamily="18" charset="0"/>
              <a:ea typeface="华康方圆体W7(P)" pitchFamily="82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7" t="9654" r="8393" b="15580"/>
          <a:stretch>
            <a:fillRect/>
          </a:stretch>
        </p:blipFill>
        <p:spPr>
          <a:xfrm>
            <a:off x="258406" y="3797632"/>
            <a:ext cx="1173892" cy="111520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2576338" y="4551243"/>
            <a:ext cx="4692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GVCN: HOÀNG THU TRANG</a:t>
            </a:r>
            <a:endParaRPr lang="zh-CN" altLang="en-US" sz="2400" b="1" dirty="0"/>
          </a:p>
        </p:txBody>
      </p:sp>
      <p:pic>
        <p:nvPicPr>
          <p:cNvPr id="12" name="图片 15">
            <a:extLst>
              <a:ext uri="{FF2B5EF4-FFF2-40B4-BE49-F238E27FC236}">
                <a16:creationId xmlns:a16="http://schemas.microsoft.com/office/drawing/2014/main" xmlns="" id="{FA486FBD-79F2-46BA-B123-8A7531F53DF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890" y="4782075"/>
            <a:ext cx="884856" cy="115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526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1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1" nodeType="withEffect">
                                  <p:stCondLst>
                                    <p:cond delay="1250"/>
                                  </p:stCondLst>
                                  <p:childTnLst>
                                    <p:animRot by="21600000">
                                      <p:cBhvr>
                                        <p:cTn id="23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4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inh nen (26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b="1" u="sng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1752600" y="0"/>
            <a:ext cx="6629400" cy="12954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05000" y="1524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một đại lượng bởi biểu thức chứa ẩn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1828800"/>
            <a:ext cx="8915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en-US" altLang="en-US" sz="2400" b="1" i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Gọi x (km/h) là vận tốc của ô tô. Khi đó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Quãng đường ôtô đi trong 5 giờ là: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ời gian để ô tô đi được quãng đường 100(km) là:  </a:t>
            </a:r>
          </a:p>
          <a:p>
            <a:pPr eaLnBrk="1" hangingPunct="1"/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562600" y="2743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(km).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640638" y="2860675"/>
            <a:ext cx="1503362" cy="1016000"/>
            <a:chOff x="2928" y="3639"/>
            <a:chExt cx="947" cy="64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928" y="3639"/>
              <a:ext cx="720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3120" y="3975"/>
              <a:ext cx="336" cy="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443" y="3783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h).</a:t>
              </a:r>
            </a:p>
          </p:txBody>
        </p:sp>
      </p:grpSp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5654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99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inh nen (26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28800"/>
            <a:ext cx="9144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 sử hàng ngày bạn Tiến dành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út) để tập chạy. Hãy viết biểu thức với biến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. Quãng đường Tiến chạy được trong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, nếu chạy với vận tốc trung bình là 180m/ph.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. Vận tốc trung bình của Tiến (tính theo km/h), nếu trong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 Tiến chạy được quãng đường là 4500m.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. Quãng đường Tiến chạy là: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. Vận tốc trung bình (km/h) của Tiến là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43000" y="548640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736600" imgH="457200" progId="Equation.DSMT4">
                  <p:embed/>
                </p:oleObj>
              </mc:Choice>
              <mc:Fallback>
                <p:oleObj name="Equation" r:id="rId4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161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1828800" y="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905000" y="152400"/>
            <a:ext cx="617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295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565400" y="1739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39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800600" y="468312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x (m).</a:t>
            </a: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727325" y="5486400"/>
          <a:ext cx="17684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762000" imgH="596900" progId="Equation.DSMT4">
                  <p:embed/>
                </p:oleObj>
              </mc:Choice>
              <mc:Fallback>
                <p:oleObj name="Equation" r:id="rId8" imgW="76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486400"/>
                        <a:ext cx="17684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4495800" y="5437188"/>
          <a:ext cx="2133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825500" imgH="431800" progId="Equation.DSMT4">
                  <p:embed/>
                </p:oleObj>
              </mc:Choice>
              <mc:Fallback>
                <p:oleObj name="Equation" r:id="rId10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37188"/>
                        <a:ext cx="2133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63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inh nen (25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10668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65400" y="1739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39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04800" y="16002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ọi x là số tự nhiên có hai chữ số (ví dụ x = 12). Hãy lập biểu thức biểu thị số tự nhiên có được bằng cách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. Viết thêm số 5 vào bên trái số x;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. Viết thêm số 5 vào bên phải số x</a:t>
            </a:r>
            <a:r>
              <a:rPr lang="en-US" altLang="en-US" sz="21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1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28600" y="3581400"/>
            <a:ext cx="838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x = 1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Viết thêm số 5 vào bên trái số 12 ta có: </a:t>
            </a:r>
            <a:b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Viết thêm chữ số 5 vào bên phải số 12 ta có: </a:t>
            </a:r>
            <a:b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0" y="5411788"/>
            <a:ext cx="7467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ố tự nhiên đó là: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+ x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ố tự nhiên đó là: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x + 5.</a:t>
            </a:r>
            <a:endParaRPr lang="en-US" altLang="en-US" sz="1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371600" y="3200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286000" y="43434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2 ( tức là 500 + 12);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09800" y="51054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 ( tức là 12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+ 5).</a:t>
            </a:r>
          </a:p>
        </p:txBody>
      </p:sp>
    </p:spTree>
    <p:extLst>
      <p:ext uri="{BB962C8B-B14F-4D97-AF65-F5344CB8AC3E}">
        <p14:creationId xmlns:p14="http://schemas.microsoft.com/office/powerpoint/2010/main" val="88616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inh nen (26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601788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135188"/>
            <a:ext cx="6629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90663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ài toán cổ)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 gà vừa chó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 lại cho tròn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mươi sáu con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răm chân chẵn.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ỏi có bao nhiêu gà, bao nhiêu chó?</a:t>
            </a:r>
          </a:p>
          <a:p>
            <a:pPr eaLnBrk="1" hangingPunct="1"/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04800" y="5197475"/>
            <a:ext cx="85344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à + số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Số chân gà + số chân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ính số gà? số chó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1445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191000" y="520223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con.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715000" y="5715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chân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143000" y="4800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7086600" y="2209800"/>
            <a:ext cx="1752600" cy="2209800"/>
            <a:chOff x="3888" y="1200"/>
            <a:chExt cx="1104" cy="1392"/>
          </a:xfrm>
        </p:grpSpPr>
        <p:pic>
          <p:nvPicPr>
            <p:cNvPr id="15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" y="1815"/>
              <a:ext cx="996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" y="1296"/>
              <a:ext cx="99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AutoShape 21" descr="Parchment"/>
            <p:cNvSpPr>
              <a:spLocks noChangeArrowheads="1"/>
            </p:cNvSpPr>
            <p:nvPr/>
          </p:nvSpPr>
          <p:spPr bwMode="auto">
            <a:xfrm>
              <a:off x="3888" y="1200"/>
              <a:ext cx="288" cy="1392"/>
            </a:xfrm>
            <a:prstGeom prst="wedgeRectCallout">
              <a:avLst>
                <a:gd name="adj1" fmla="val -34722"/>
                <a:gd name="adj2" fmla="val 42384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206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J035_350A -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16764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7" name="AutoShape 34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447800" y="2133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152400" y="2514600"/>
            <a:ext cx="7239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ọi số gà là x (con). Điều kiện: 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guyên dương và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 Khi đó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Số chân gà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Số chó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Số chân chó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Theo đề ta lập được phương trìn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x + 4(36-x) = 1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iải phương trình trên ta được x = 2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thấy x = 22 thỏa mãn các điều kiện của ẩ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Vậy: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Số con gà là 22 (con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Số con chó là 36 - 22 = 14 (con).</a:t>
            </a: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3048000" y="32559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(chân).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514600" y="36163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– x ( con).</a:t>
            </a:r>
            <a:endParaRPr lang="en-US" altLang="en-US" sz="240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3200400" y="3962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 36-x) (chân).</a:t>
            </a:r>
          </a:p>
        </p:txBody>
      </p: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5748338" y="1905000"/>
            <a:ext cx="2252662" cy="3581400"/>
            <a:chOff x="3717" y="1200"/>
            <a:chExt cx="1419" cy="2256"/>
          </a:xfrm>
        </p:grpSpPr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4320" y="216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</a:t>
              </a:r>
            </a:p>
          </p:txBody>
        </p:sp>
        <p:graphicFrame>
          <p:nvGraphicFramePr>
            <p:cNvPr id="17" name="Object 51"/>
            <p:cNvGraphicFramePr>
              <a:graphicFrameLocks noChangeAspect="1"/>
            </p:cNvGraphicFramePr>
            <p:nvPr/>
          </p:nvGraphicFramePr>
          <p:xfrm>
            <a:off x="3717" y="1200"/>
            <a:ext cx="555" cy="2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4" imgW="177569" imgH="253670" progId="Equation.DSMT4">
                    <p:embed/>
                  </p:oleObj>
                </mc:Choice>
                <mc:Fallback>
                  <p:oleObj name="Equation" r:id="rId4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1200"/>
                          <a:ext cx="555" cy="2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5570538" y="4953000"/>
            <a:ext cx="2201862" cy="685800"/>
            <a:chOff x="4373" y="3120"/>
            <a:chExt cx="1387" cy="432"/>
          </a:xfrm>
        </p:grpSpPr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4944" y="31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</a:t>
              </a:r>
            </a:p>
          </p:txBody>
        </p:sp>
        <p:graphicFrame>
          <p:nvGraphicFramePr>
            <p:cNvPr id="20" name="Object 58"/>
            <p:cNvGraphicFramePr>
              <a:graphicFrameLocks noChangeAspect="1"/>
            </p:cNvGraphicFramePr>
            <p:nvPr/>
          </p:nvGraphicFramePr>
          <p:xfrm>
            <a:off x="4373" y="3120"/>
            <a:ext cx="57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6" imgW="177569" imgH="253670" progId="Equation.DSMT4">
                    <p:embed/>
                  </p:oleObj>
                </mc:Choice>
                <mc:Fallback>
                  <p:oleObj name="Equation" r:id="rId6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3120"/>
                          <a:ext cx="57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6629400" y="5410200"/>
            <a:ext cx="2057400" cy="1524000"/>
            <a:chOff x="4320" y="3408"/>
            <a:chExt cx="1296" cy="960"/>
          </a:xfrm>
        </p:grpSpPr>
        <p:sp>
          <p:nvSpPr>
            <p:cNvPr id="22" name="Text Box 50"/>
            <p:cNvSpPr txBox="1">
              <a:spLocks noChangeArrowheads="1"/>
            </p:cNvSpPr>
            <p:nvPr/>
          </p:nvSpPr>
          <p:spPr bwMode="auto">
            <a:xfrm>
              <a:off x="4800" y="369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3</a:t>
              </a:r>
            </a:p>
          </p:txBody>
        </p:sp>
        <p:graphicFrame>
          <p:nvGraphicFramePr>
            <p:cNvPr id="23" name="Object 60"/>
            <p:cNvGraphicFramePr>
              <a:graphicFrameLocks noChangeAspect="1"/>
            </p:cNvGraphicFramePr>
            <p:nvPr/>
          </p:nvGraphicFramePr>
          <p:xfrm>
            <a:off x="4320" y="3408"/>
            <a:ext cx="52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8" imgW="177569" imgH="253670" progId="Equation.DSMT4">
                    <p:embed/>
                  </p:oleObj>
                </mc:Choice>
                <mc:Fallback>
                  <p:oleObj name="Equation" r:id="rId8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408"/>
                          <a:ext cx="52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682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inh nen (25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2209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1752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0" y="2590800"/>
            <a:ext cx="9144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350" indent="79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2400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381000" y="1219200"/>
            <a:ext cx="8610600" cy="533400"/>
          </a:xfrm>
          <a:prstGeom prst="wedgeRoundRectCallout">
            <a:avLst>
              <a:gd name="adj1" fmla="val -30606"/>
              <a:gd name="adj2" fmla="val 36310"/>
              <a:gd name="adj3" fmla="val 1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ương trình để giải một bài toán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2095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4479925" y="2474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6172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trong ví dụ 2 bằng cách chọn x là số chó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2352675"/>
            <a:ext cx="8991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ọi số gà là x (con). Điều kiện: 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guyên dương và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Khi đó:    Số chân gà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Số chó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Số chân chó là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heo đề ta lập được phương trìn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x + 4(36-x) = 1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iải phương trình trên ta được x = 2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thấy x = 22 thỏa mãn các điều kiện của ẩ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Vậy: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Số con gà là 22 (con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Số con chó là 36 - 22 = 14 (con)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0" y="27273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(chân)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200400" y="308768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– x ( con).</a:t>
            </a:r>
            <a:endParaRPr lang="en-US" altLang="en-US" sz="240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62400" y="343376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 36-x) (chân)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76200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ài toán cổ)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52600" y="533400"/>
            <a:ext cx="50292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à + số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chân gà + số chân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số gà? số chó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2057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343400" y="533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con.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867400" y="10461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chân.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77838" y="5127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</p:spTree>
    <p:extLst>
      <p:ext uri="{BB962C8B-B14F-4D97-AF65-F5344CB8AC3E}">
        <p14:creationId xmlns:p14="http://schemas.microsoft.com/office/powerpoint/2010/main" val="180173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1147</Words>
  <Application>Microsoft Office PowerPoint</Application>
  <PresentationFormat>On-screen Show (4:3)</PresentationFormat>
  <Paragraphs>174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微软雅黑</vt:lpstr>
      <vt:lpstr>宋体</vt:lpstr>
      <vt:lpstr>Arial</vt:lpstr>
      <vt:lpstr>Calibri</vt:lpstr>
      <vt:lpstr>Symbol</vt:lpstr>
      <vt:lpstr>Times New Roman</vt:lpstr>
      <vt:lpstr>Wingdings</vt:lpstr>
      <vt:lpstr>华康POP3体W12</vt:lpstr>
      <vt:lpstr>华康方圆体W7(P)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iTplusHN</cp:lastModifiedBy>
  <cp:revision>84</cp:revision>
  <dcterms:created xsi:type="dcterms:W3CDTF">2018-05-04T04:47:31Z</dcterms:created>
  <dcterms:modified xsi:type="dcterms:W3CDTF">2021-02-20T03:26:57Z</dcterms:modified>
</cp:coreProperties>
</file>